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79" r:id="rId3"/>
    <p:sldId id="280" r:id="rId4"/>
    <p:sldId id="258" r:id="rId5"/>
    <p:sldId id="259" r:id="rId6"/>
    <p:sldId id="260" r:id="rId7"/>
    <p:sldId id="261" r:id="rId8"/>
    <p:sldId id="262" r:id="rId9"/>
    <p:sldId id="263" r:id="rId10"/>
    <p:sldId id="281" r:id="rId11"/>
    <p:sldId id="282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83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57D7A8-8C4A-418D-8221-823493FE2F65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2C3AA-D4BD-4348-93FA-DE5B67E4D2A4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943711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6684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01CE8D-9398-4657-B586-A6AF8FC50CED}" type="datetimeFigureOut">
              <a:rPr lang="es-ES" smtClean="0"/>
              <a:t>18/10/2015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BA4C4-1C76-4EC6-9C7C-0526CC7FC6E4}" type="slidenum">
              <a:rPr lang="es-ES" smtClean="0"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png"/><Relationship Id="rId11" Type="http://schemas.openxmlformats.org/officeDocument/2006/relationships/image" Target="../media/image62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3.png"/><Relationship Id="rId9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2.jpeg"/><Relationship Id="rId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antena3.com/programas/el-hormiguero/secciones/ciencia-marron/mapa-topografico-interactivo_2015101200169.html" TargetMode="Externa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1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ESCALARES. REPRESENTACIÓN</a:t>
            </a:r>
            <a:endParaRPr lang="es-ES" sz="1600" dirty="0"/>
          </a:p>
        </p:txBody>
      </p:sp>
      <p:sp>
        <p:nvSpPr>
          <p:cNvPr id="16" name="2 Subtítulo"/>
          <p:cNvSpPr txBox="1">
            <a:spLocks/>
          </p:cNvSpPr>
          <p:nvPr/>
        </p:nvSpPr>
        <p:spPr>
          <a:xfrm>
            <a:off x="2285984" y="2786058"/>
            <a:ext cx="1928826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dirty="0" smtClean="0"/>
              <a:t>ESTACIONARIO</a:t>
            </a:r>
            <a:endParaRPr kumimoji="0" lang="es-E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</a:t>
            </a:fld>
            <a:endParaRPr lang="es-ES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63" y="1500174"/>
            <a:ext cx="81438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2252657"/>
            <a:ext cx="179151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2786058"/>
            <a:ext cx="1564492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24316" y="2228868"/>
            <a:ext cx="481965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VECTORIALES. POTENCIAL. INTENSIDAD DE CAMPO</a:t>
            </a:r>
            <a:endParaRPr lang="es-ES" sz="1600" dirty="0"/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0</a:t>
            </a:fld>
            <a:endParaRPr lang="es-ES"/>
          </a:p>
        </p:txBody>
      </p:sp>
      <p:pic>
        <p:nvPicPr>
          <p:cNvPr id="4" name="3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28800"/>
            <a:ext cx="3659298" cy="3808997"/>
          </a:xfrm>
          <a:prstGeom prst="rect">
            <a:avLst/>
          </a:prstGeom>
        </p:spPr>
      </p:pic>
      <p:pic>
        <p:nvPicPr>
          <p:cNvPr id="6" name="5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1700808"/>
            <a:ext cx="3888432" cy="3540955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539552" y="5437797"/>
            <a:ext cx="3528392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s-ES" dirty="0" smtClean="0"/>
              <a:t>CAMPO ELÉCTRICO ENTRE DOS CARGAS DE DISTINTO SIGNO</a:t>
            </a:r>
            <a:endParaRPr lang="es-ES" dirty="0"/>
          </a:p>
        </p:txBody>
      </p:sp>
      <p:sp>
        <p:nvSpPr>
          <p:cNvPr id="16" name="15 CuadroTexto"/>
          <p:cNvSpPr txBox="1"/>
          <p:nvPr/>
        </p:nvSpPr>
        <p:spPr>
          <a:xfrm>
            <a:off x="5076056" y="5585464"/>
            <a:ext cx="3528392" cy="36933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s-ES" dirty="0" smtClean="0"/>
              <a:t>CAMPO MAGNÉTICO TERRESTRE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94742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VECTORIALES. POTENCIAL. INTENSIDAD DE CAMPO</a:t>
            </a:r>
            <a:endParaRPr lang="es-ES" sz="1600" dirty="0"/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1</a:t>
            </a:fld>
            <a:endParaRPr lang="es-ES"/>
          </a:p>
        </p:txBody>
      </p:sp>
      <p:sp>
        <p:nvSpPr>
          <p:cNvPr id="8" name="AutoShape 2" descr="Resultado de imagen de CAMPOS VECTORIALE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030" name="Picture 6" descr="Resultado de imagen de CAMPOS VECTORIA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58" y="1628800"/>
            <a:ext cx="3526046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Resultado de imagen de CAMPOS VECTORIAL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772816"/>
            <a:ext cx="4342748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16 CuadroTexto"/>
          <p:cNvSpPr txBox="1"/>
          <p:nvPr/>
        </p:nvSpPr>
        <p:spPr>
          <a:xfrm>
            <a:off x="539552" y="5437797"/>
            <a:ext cx="3528392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s-ES" dirty="0" smtClean="0"/>
              <a:t>VELOCIDAD DE LA CORRIENTE EN UN RIO</a:t>
            </a:r>
            <a:endParaRPr lang="es-ES" dirty="0"/>
          </a:p>
        </p:txBody>
      </p:sp>
      <p:sp>
        <p:nvSpPr>
          <p:cNvPr id="18" name="17 CuadroTexto"/>
          <p:cNvSpPr txBox="1"/>
          <p:nvPr/>
        </p:nvSpPr>
        <p:spPr>
          <a:xfrm>
            <a:off x="4860032" y="5518973"/>
            <a:ext cx="3528392" cy="64633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s-ES" dirty="0" smtClean="0"/>
              <a:t>GRADIENTE DE LA TEMPERATURA EN UNA PLACA PARABOLICA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77412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VECTORIALES. POTENCIAL. INTENSIDAD DE CAMPO</a:t>
            </a:r>
            <a:endParaRPr lang="es-ES" sz="1600" dirty="0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2</a:t>
            </a:fld>
            <a:endParaRPr lang="es-E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0975" y="1500174"/>
            <a:ext cx="87820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2224083"/>
            <a:ext cx="12858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0975" y="3028950"/>
            <a:ext cx="87820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33763" y="4162434"/>
            <a:ext cx="22764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6213" y="4972065"/>
            <a:ext cx="87915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26751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IRCULACIÓN</a:t>
            </a:r>
            <a:endParaRPr lang="es-ES" sz="1600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3</a:t>
            </a:fld>
            <a:endParaRPr lang="es-E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347777"/>
            <a:ext cx="7639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2443159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3140968"/>
            <a:ext cx="32004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643438" y="2214554"/>
            <a:ext cx="3933828" cy="2811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15" y="5301208"/>
            <a:ext cx="2486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5 Conector recto de flecha"/>
          <p:cNvCxnSpPr/>
          <p:nvPr/>
        </p:nvCxnSpPr>
        <p:spPr>
          <a:xfrm>
            <a:off x="1331640" y="3769618"/>
            <a:ext cx="0" cy="153159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6 CuadroTexto"/>
          <p:cNvSpPr txBox="1"/>
          <p:nvPr/>
        </p:nvSpPr>
        <p:spPr>
          <a:xfrm>
            <a:off x="3131840" y="5363924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C00000"/>
                </a:solidFill>
              </a:rPr>
              <a:t>TRABAJO</a:t>
            </a:r>
            <a:endParaRPr lang="es-E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1174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FLUJO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4</a:t>
            </a:fld>
            <a:endParaRPr lang="es-E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500174"/>
            <a:ext cx="8143932" cy="52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93442" y="2026242"/>
            <a:ext cx="3143272" cy="3823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85852" y="2357429"/>
            <a:ext cx="1643074" cy="438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34" y="2786058"/>
            <a:ext cx="47815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9551" y="3850307"/>
            <a:ext cx="1600503" cy="52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1472" y="3429000"/>
            <a:ext cx="4352925" cy="18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9380" y="4437112"/>
            <a:ext cx="1590675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AutoShape 2" descr="Resultado de imagen de GAsto o cauda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6" name="AutoShape 5" descr="Resultado de imagen de GAsto o caudal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546" y="3868132"/>
            <a:ext cx="3554651" cy="1388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7 Conector angular"/>
          <p:cNvCxnSpPr>
            <a:stCxn id="16393" idx="2"/>
            <a:endCxn id="1030" idx="2"/>
          </p:cNvCxnSpPr>
          <p:nvPr/>
        </p:nvCxnSpPr>
        <p:spPr>
          <a:xfrm rot="16200000" flipH="1">
            <a:off x="2718295" y="3882685"/>
            <a:ext cx="12700" cy="2747154"/>
          </a:xfrm>
          <a:prstGeom prst="bentConnector3">
            <a:avLst>
              <a:gd name="adj1" fmla="val 1800000"/>
            </a:avLst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19 CuadroTexto"/>
          <p:cNvSpPr txBox="1"/>
          <p:nvPr/>
        </p:nvSpPr>
        <p:spPr>
          <a:xfrm>
            <a:off x="2699792" y="5733256"/>
            <a:ext cx="11521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s-ES" b="1" dirty="0" smtClean="0">
                <a:solidFill>
                  <a:srgbClr val="C00000"/>
                </a:solidFill>
              </a:rPr>
              <a:t>CAUDAL</a:t>
            </a:r>
            <a:endParaRPr lang="es-ES" b="1" dirty="0">
              <a:solidFill>
                <a:srgbClr val="C00000"/>
              </a:solidFill>
            </a:endParaRPr>
          </a:p>
        </p:txBody>
      </p:sp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64207"/>
              </p:ext>
            </p:extLst>
          </p:nvPr>
        </p:nvGraphicFramePr>
        <p:xfrm>
          <a:off x="4139306" y="5699457"/>
          <a:ext cx="1290022" cy="403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39306" y="5699457"/>
                        <a:ext cx="1290022" cy="403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18178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DIVERGENCIA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5</a:t>
            </a:fld>
            <a:endParaRPr lang="es-E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500174"/>
            <a:ext cx="8858280" cy="1116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57554" y="3071810"/>
            <a:ext cx="2346228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 descr="Resultado de imagen de Divergencia campos vectorial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959695"/>
            <a:ext cx="2143125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Resultado de imagen de Divergencia campos vectorial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315" y="4031703"/>
            <a:ext cx="2143125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30698"/>
              </p:ext>
            </p:extLst>
          </p:nvPr>
        </p:nvGraphicFramePr>
        <p:xfrm>
          <a:off x="5239965" y="4814564"/>
          <a:ext cx="11493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723600" imgH="266400" progId="Equation.DSMT4">
                  <p:embed/>
                </p:oleObj>
              </mc:Choice>
              <mc:Fallback>
                <p:oleObj name="Equation" r:id="rId8" imgW="723600" imgH="266400" progId="Equation.DSMT4">
                  <p:embed/>
                  <p:pic>
                    <p:nvPicPr>
                      <p:cNvPr id="0" name="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965" y="4814564"/>
                        <a:ext cx="11493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90913"/>
              </p:ext>
            </p:extLst>
          </p:nvPr>
        </p:nvGraphicFramePr>
        <p:xfrm>
          <a:off x="2782879" y="4814564"/>
          <a:ext cx="11493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0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79" y="4814564"/>
                        <a:ext cx="11493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18178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DIVERGENCIA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6</a:t>
            </a:fld>
            <a:endParaRPr lang="es-ES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1" y="1714488"/>
            <a:ext cx="7267003" cy="994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1" y="3071810"/>
            <a:ext cx="6660299" cy="1365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48" y="4717132"/>
            <a:ext cx="882015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539552" y="4437112"/>
            <a:ext cx="2994112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39610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TEOREMA DE OSTROGRADSKY-GAUSS</a:t>
            </a:r>
            <a:endParaRPr lang="es-ES" sz="1600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7</a:t>
            </a:fld>
            <a:endParaRPr lang="es-E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500174"/>
            <a:ext cx="8837263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43174" y="3143248"/>
            <a:ext cx="307813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71538" y="4071942"/>
            <a:ext cx="6977111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0" y="4643446"/>
            <a:ext cx="8681997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 descr="https://encrypted-tbn0.gstatic.com/images?q=tbn:ANd9GcTxzYrrlAcBAoodckezaTM2z1MGtlDsQ-SXdXVRVK4EfJawFxoxxQ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5143512"/>
            <a:ext cx="3590925" cy="127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14249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ROTACIONAL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8</a:t>
            </a:fld>
            <a:endParaRPr lang="es-ES"/>
          </a:p>
        </p:txBody>
      </p:sp>
      <p:sp>
        <p:nvSpPr>
          <p:cNvPr id="12" name="11 Rectángulo"/>
          <p:cNvSpPr/>
          <p:nvPr/>
        </p:nvSpPr>
        <p:spPr>
          <a:xfrm>
            <a:off x="5929322" y="4929198"/>
            <a:ext cx="1071570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025289"/>
            <a:ext cx="83724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110" y="1426865"/>
            <a:ext cx="11620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2780928"/>
            <a:ext cx="38195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96" y="3501008"/>
            <a:ext cx="2362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701" y="2732906"/>
            <a:ext cx="27336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83" y="1560214"/>
            <a:ext cx="4048125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83" y="4365104"/>
            <a:ext cx="21431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14249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ROTACIONAL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19</a:t>
            </a:fld>
            <a:endParaRPr lang="es-ES"/>
          </a:p>
        </p:txBody>
      </p:sp>
      <p:sp>
        <p:nvSpPr>
          <p:cNvPr id="12" name="11 Rectángulo"/>
          <p:cNvSpPr/>
          <p:nvPr/>
        </p:nvSpPr>
        <p:spPr>
          <a:xfrm>
            <a:off x="5929322" y="4929198"/>
            <a:ext cx="1071570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92"/>
            <a:ext cx="23622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92896"/>
            <a:ext cx="2965508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Resultado de imagen de Rotacional campos vectorial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2636912"/>
            <a:ext cx="3744416" cy="280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ESCALARES. REPRESENTACIÓN</a:t>
            </a:r>
            <a:endParaRPr lang="es-ES" sz="1600" dirty="0"/>
          </a:p>
        </p:txBody>
      </p:sp>
      <p:sp>
        <p:nvSpPr>
          <p:cNvPr id="11" name="10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</a:t>
            </a:fld>
            <a:endParaRPr lang="es-ES"/>
          </a:p>
        </p:txBody>
      </p:sp>
      <p:pic>
        <p:nvPicPr>
          <p:cNvPr id="4" name="3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979273"/>
            <a:ext cx="4206189" cy="2889888"/>
          </a:xfrm>
          <a:prstGeom prst="rect">
            <a:avLst/>
          </a:prstGeom>
        </p:spPr>
      </p:pic>
      <p:pic>
        <p:nvPicPr>
          <p:cNvPr id="6" name="5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5306" y="1979272"/>
            <a:ext cx="4037174" cy="2745872"/>
          </a:xfrm>
          <a:prstGeom prst="rect">
            <a:avLst/>
          </a:prstGeom>
        </p:spPr>
      </p:pic>
      <p:sp>
        <p:nvSpPr>
          <p:cNvPr id="7" name="6 CuadroTexto"/>
          <p:cNvSpPr txBox="1"/>
          <p:nvPr/>
        </p:nvSpPr>
        <p:spPr>
          <a:xfrm>
            <a:off x="467545" y="5013176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APA  DE ISOBARAS</a:t>
            </a:r>
            <a:endParaRPr lang="es-ES" dirty="0"/>
          </a:p>
        </p:txBody>
      </p:sp>
      <p:sp>
        <p:nvSpPr>
          <p:cNvPr id="15" name="14 CuadroTexto"/>
          <p:cNvSpPr txBox="1"/>
          <p:nvPr/>
        </p:nvSpPr>
        <p:spPr>
          <a:xfrm>
            <a:off x="4918271" y="498091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APA  DE ALTITUDES</a:t>
            </a:r>
            <a:endParaRPr lang="es-ES" dirty="0"/>
          </a:p>
        </p:txBody>
      </p:sp>
      <p:sp>
        <p:nvSpPr>
          <p:cNvPr id="12" name="11 Rectángulo"/>
          <p:cNvSpPr/>
          <p:nvPr/>
        </p:nvSpPr>
        <p:spPr>
          <a:xfrm>
            <a:off x="498911" y="5382508"/>
            <a:ext cx="80604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>
                <a:hlinkClick r:id="rId5"/>
              </a:rPr>
              <a:t>http://</a:t>
            </a:r>
            <a:r>
              <a:rPr lang="es-ES" dirty="0" smtClean="0">
                <a:hlinkClick r:id="rId5"/>
              </a:rPr>
              <a:t>www.antena3.com/programas/el-hormiguero/secciones/ciencia-marron/mapa-topografico-interactivo_2015101200169.html</a:t>
            </a:r>
            <a:endParaRPr lang="es-ES" dirty="0" smtClean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78233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1674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ROTACIONAL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0</a:t>
            </a:fld>
            <a:endParaRPr lang="es-E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500174"/>
            <a:ext cx="42957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0034" y="1857364"/>
            <a:ext cx="66198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7158" y="3071810"/>
            <a:ext cx="8235781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57554" y="3714752"/>
            <a:ext cx="19907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7158" y="4357694"/>
            <a:ext cx="8429625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28662" y="5929330"/>
            <a:ext cx="72199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1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21750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TEOREMA DE STOKES</a:t>
            </a:r>
            <a:endParaRPr lang="es-ES" sz="1600" dirty="0"/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1</a:t>
            </a:fld>
            <a:endParaRPr lang="es-E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571612"/>
            <a:ext cx="8207886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95638" y="2986088"/>
            <a:ext cx="2752725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9115" y="4240650"/>
            <a:ext cx="8196289" cy="269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460432" y="6453336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48245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CONSERVATIVOS (CAMPOS DE POTENCIAL)</a:t>
            </a:r>
            <a:endParaRPr lang="es-ES" sz="1600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2</a:t>
            </a:fld>
            <a:endParaRPr lang="es-E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571612"/>
            <a:ext cx="796930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2928934"/>
            <a:ext cx="4863616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5984" y="4210058"/>
            <a:ext cx="4071566" cy="43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2977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CONSERVATIVOS (CAMPOS DE POTENCIAL)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3</a:t>
            </a:fld>
            <a:endParaRPr lang="es-ES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8689846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2500305"/>
            <a:ext cx="1214446" cy="490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3286124"/>
            <a:ext cx="55626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31840" y="3645024"/>
            <a:ext cx="19907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15816" y="4293096"/>
            <a:ext cx="2428892" cy="792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3079" y="5209077"/>
            <a:ext cx="8079361" cy="812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CONSERVATIVOS (CAMPOS DE POTENCIAL)</a:t>
            </a:r>
            <a:endParaRPr lang="es-ES" sz="1600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4</a:t>
            </a:fld>
            <a:endParaRPr lang="es-E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3570" y="2214553"/>
            <a:ext cx="3214710" cy="3109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1" y="2786057"/>
            <a:ext cx="3853257" cy="983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59632" y="4087108"/>
            <a:ext cx="2182874" cy="92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89" y="1647811"/>
            <a:ext cx="85248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5</a:t>
            </a:fld>
            <a:endParaRPr lang="es-E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1844824"/>
            <a:ext cx="8559197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238" y="3861048"/>
            <a:ext cx="8391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8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CONSERVATIVOS (CAMPOS DE POTENCIAL)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ENERGIA POTENCIAL EN UN CAMPO DE FUERZAS CONSERVATIVOS</a:t>
            </a:r>
            <a:endParaRPr lang="es-ES" sz="1600" dirty="0"/>
          </a:p>
        </p:txBody>
      </p:sp>
      <p:sp>
        <p:nvSpPr>
          <p:cNvPr id="10" name="9 Flecha derecha"/>
          <p:cNvSpPr/>
          <p:nvPr/>
        </p:nvSpPr>
        <p:spPr>
          <a:xfrm>
            <a:off x="3071802" y="3857628"/>
            <a:ext cx="857256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6</a:t>
            </a:fld>
            <a:endParaRPr lang="es-E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1766465"/>
            <a:ext cx="1285884" cy="654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472" y="3571876"/>
            <a:ext cx="19716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57686" y="3500438"/>
            <a:ext cx="2962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2910" y="4500570"/>
            <a:ext cx="5286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143636" y="4286256"/>
            <a:ext cx="220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43174" y="5143511"/>
            <a:ext cx="3929090" cy="982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15 Grupo"/>
          <p:cNvGrpSpPr/>
          <p:nvPr/>
        </p:nvGrpSpPr>
        <p:grpSpPr>
          <a:xfrm>
            <a:off x="500034" y="2542555"/>
            <a:ext cx="7858180" cy="742429"/>
            <a:chOff x="500034" y="2409823"/>
            <a:chExt cx="7858180" cy="742429"/>
          </a:xfrm>
        </p:grpSpPr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00034" y="2409823"/>
              <a:ext cx="7858180" cy="742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14 Rectángulo"/>
            <p:cNvSpPr/>
            <p:nvPr/>
          </p:nvSpPr>
          <p:spPr>
            <a:xfrm>
              <a:off x="2571736" y="2714620"/>
              <a:ext cx="928694" cy="2857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10" y="1514462"/>
            <a:ext cx="64008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ENERGIA POTENCIAL EN UN CAMPO DE FUERZAS CONSERVATIVOS</a:t>
            </a:r>
            <a:endParaRPr lang="es-ES" sz="1600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27</a:t>
            </a:fld>
            <a:endParaRPr lang="es-E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2214554"/>
            <a:ext cx="8250432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21036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VECTOR GRADIENTE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3</a:t>
            </a:fld>
            <a:endParaRPr lang="es-ES"/>
          </a:p>
        </p:txBody>
      </p:sp>
      <p:grpSp>
        <p:nvGrpSpPr>
          <p:cNvPr id="16" name="15 Grupo"/>
          <p:cNvGrpSpPr/>
          <p:nvPr/>
        </p:nvGrpSpPr>
        <p:grpSpPr>
          <a:xfrm>
            <a:off x="500034" y="1428736"/>
            <a:ext cx="7000875" cy="1081093"/>
            <a:chOff x="642959" y="1428736"/>
            <a:chExt cx="7000875" cy="1081093"/>
          </a:xfrm>
        </p:grpSpPr>
        <p:pic>
          <p:nvPicPr>
            <p:cNvPr id="5939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42959" y="1428736"/>
              <a:ext cx="7000875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9395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52447" y="2214554"/>
              <a:ext cx="1704975" cy="29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9396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357422" y="2224077"/>
              <a:ext cx="304800" cy="238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0" y="2714620"/>
            <a:ext cx="52863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00166" y="3262316"/>
            <a:ext cx="27527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72172" y="2597319"/>
            <a:ext cx="3528984" cy="361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7158" y="4152907"/>
            <a:ext cx="2171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18 Conector recto de flecha"/>
          <p:cNvCxnSpPr/>
          <p:nvPr/>
        </p:nvCxnSpPr>
        <p:spPr>
          <a:xfrm rot="5400000">
            <a:off x="2000232" y="3857628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5720" y="4572008"/>
            <a:ext cx="35623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428728" y="5429264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0472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21036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VECTOR GRADIENTE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4</a:t>
            </a:fld>
            <a:endParaRPr lang="es-ES"/>
          </a:p>
        </p:txBody>
      </p:sp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040" y="1484784"/>
            <a:ext cx="2171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7602" y="1903885"/>
            <a:ext cx="35623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1560" y="2761141"/>
            <a:ext cx="1600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3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7140" y="2776451"/>
            <a:ext cx="4695219" cy="3271003"/>
          </a:xfrm>
          <a:prstGeom prst="rect">
            <a:avLst/>
          </a:prstGeom>
        </p:spPr>
      </p:pic>
      <p:sp>
        <p:nvSpPr>
          <p:cNvPr id="6" name="5 Rectángulo"/>
          <p:cNvSpPr/>
          <p:nvPr/>
        </p:nvSpPr>
        <p:spPr>
          <a:xfrm>
            <a:off x="2211760" y="1484784"/>
            <a:ext cx="608980" cy="27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21036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VECTOR GRADIENTE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5</a:t>
            </a:fld>
            <a:endParaRPr lang="es-ES"/>
          </a:p>
        </p:txBody>
      </p:sp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476366"/>
            <a:ext cx="27527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1571612"/>
            <a:ext cx="126682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2400295"/>
            <a:ext cx="683895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14585" y="2971800"/>
            <a:ext cx="3686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2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4788" y="4219584"/>
            <a:ext cx="87344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2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00166" y="5234005"/>
            <a:ext cx="58578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VECTOR GRADIENTE. PROPIEDADES</a:t>
            </a:r>
            <a:endParaRPr lang="es-ES" sz="1600" dirty="0"/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6</a:t>
            </a:fld>
            <a:endParaRPr lang="es-E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7650" y="1643050"/>
            <a:ext cx="86487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0056" y="3295653"/>
            <a:ext cx="88011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81088" y="4252925"/>
            <a:ext cx="69818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VECTOR GRADIENTE. PROPIEDADES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7</a:t>
            </a:fld>
            <a:endParaRPr lang="es-E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68" y="1571612"/>
            <a:ext cx="87439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04975" y="2643182"/>
            <a:ext cx="57340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Rectángulo"/>
          <p:cNvSpPr/>
          <p:nvPr/>
        </p:nvSpPr>
        <p:spPr>
          <a:xfrm>
            <a:off x="5580112" y="1571612"/>
            <a:ext cx="1858913" cy="273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VECTOR GRADIENTE. PROPIEDADES</a:t>
            </a:r>
            <a:endParaRPr lang="es-ES" sz="1600" dirty="0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8</a:t>
            </a:fld>
            <a:endParaRPr lang="es-ES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32" y="1390639"/>
            <a:ext cx="17430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1438262"/>
            <a:ext cx="1257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20" y="1885941"/>
            <a:ext cx="683895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9106" y="2147882"/>
            <a:ext cx="878205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247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57267" y="2990851"/>
            <a:ext cx="80295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6002" y="3541997"/>
            <a:ext cx="3786214" cy="2987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3 CuadroTexto"/>
          <p:cNvSpPr txBox="1"/>
          <p:nvPr/>
        </p:nvSpPr>
        <p:spPr>
          <a:xfrm>
            <a:off x="4432216" y="5035918"/>
            <a:ext cx="9318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i="1" dirty="0"/>
              <a:t>d</a:t>
            </a:r>
            <a:r>
              <a:rPr lang="es-ES" i="1" dirty="0" smtClean="0"/>
              <a:t>a </a:t>
            </a:r>
            <a:r>
              <a:rPr lang="es-ES" dirty="0" smtClean="0"/>
              <a:t>&gt; 0</a:t>
            </a:r>
            <a:endParaRPr lang="es-ES" dirty="0"/>
          </a:p>
        </p:txBody>
      </p:sp>
      <p:sp>
        <p:nvSpPr>
          <p:cNvPr id="16" name="15 CuadroTexto"/>
          <p:cNvSpPr txBox="1"/>
          <p:nvPr/>
        </p:nvSpPr>
        <p:spPr>
          <a:xfrm>
            <a:off x="5249521" y="5035918"/>
            <a:ext cx="1626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i="1" dirty="0" err="1" smtClean="0"/>
              <a:t>grad</a:t>
            </a:r>
            <a:r>
              <a:rPr lang="es-ES" i="1" dirty="0" smtClean="0"/>
              <a:t> a  </a:t>
            </a:r>
            <a:r>
              <a:rPr lang="es-ES" i="1" dirty="0" err="1" smtClean="0"/>
              <a:t>d</a:t>
            </a:r>
            <a:r>
              <a:rPr lang="es-ES" b="1" i="1" dirty="0" err="1" smtClean="0"/>
              <a:t>r</a:t>
            </a:r>
            <a:r>
              <a:rPr lang="es-ES" b="1" i="1" dirty="0" smtClean="0"/>
              <a:t> </a:t>
            </a:r>
            <a:r>
              <a:rPr lang="es-ES" dirty="0" smtClean="0"/>
              <a:t>&gt; 0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827584" y="44624"/>
            <a:ext cx="7772400" cy="504055"/>
          </a:xfrm>
        </p:spPr>
        <p:txBody>
          <a:bodyPr>
            <a:normAutofit/>
          </a:bodyPr>
          <a:lstStyle/>
          <a:p>
            <a:r>
              <a:rPr lang="es-ES" sz="1800" b="1" dirty="0" smtClean="0"/>
              <a:t>TEMA 2 CAMPOS</a:t>
            </a:r>
            <a:endParaRPr lang="es-ES" sz="18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547664" y="548680"/>
            <a:ext cx="6400800" cy="360040"/>
          </a:xfrm>
        </p:spPr>
        <p:txBody>
          <a:bodyPr>
            <a:normAutofit/>
          </a:bodyPr>
          <a:lstStyle/>
          <a:p>
            <a:r>
              <a:rPr lang="es-ES" sz="1600" dirty="0" smtClean="0">
                <a:solidFill>
                  <a:schemeClr val="tx1"/>
                </a:solidFill>
              </a:rPr>
              <a:t>TEORÍA DE CAMPOS</a:t>
            </a:r>
            <a:endParaRPr lang="es-ES" sz="1600" dirty="0">
              <a:solidFill>
                <a:schemeClr val="tx1"/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-32" y="6517877"/>
            <a:ext cx="672682" cy="340147"/>
          </a:xfrm>
        </p:spPr>
        <p:txBody>
          <a:bodyPr/>
          <a:lstStyle/>
          <a:p>
            <a:r>
              <a:rPr lang="es-ES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SICA I</a:t>
            </a:r>
            <a:endParaRPr lang="es-E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539552" y="1052736"/>
            <a:ext cx="731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b="1" dirty="0" smtClean="0"/>
              <a:t>CAMPOS VECTORIALES. POTENCIAL. INTENSIDAD DE CAMPO</a:t>
            </a:r>
            <a:endParaRPr lang="es-ES" sz="1600" dirty="0"/>
          </a:p>
        </p:txBody>
      </p:sp>
      <p:sp>
        <p:nvSpPr>
          <p:cNvPr id="14" name="2 Subtítulo"/>
          <p:cNvSpPr txBox="1">
            <a:spLocks/>
          </p:cNvSpPr>
          <p:nvPr/>
        </p:nvSpPr>
        <p:spPr>
          <a:xfrm>
            <a:off x="1643042" y="2714620"/>
            <a:ext cx="1500198" cy="3571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s-ES" sz="1600" dirty="0" smtClean="0"/>
              <a:t>ESTACIONARIO</a:t>
            </a:r>
            <a:endParaRPr kumimoji="0" lang="es-E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11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BB29D-0213-480E-BE2F-85898EF07AFA}" type="slidenum">
              <a:rPr lang="es-ES" smtClean="0"/>
              <a:pPr/>
              <a:t>9</a:t>
            </a:fld>
            <a:endParaRPr lang="es-ES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2438" y="1571612"/>
            <a:ext cx="82391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151" y="2285992"/>
            <a:ext cx="23907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2714620"/>
            <a:ext cx="971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6213" y="3219454"/>
            <a:ext cx="87915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52783" y="4457710"/>
            <a:ext cx="2562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7483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405</Words>
  <Application>Microsoft Office PowerPoint</Application>
  <PresentationFormat>Presentación en pantalla (4:3)</PresentationFormat>
  <Paragraphs>148</Paragraphs>
  <Slides>27</Slides>
  <Notes>27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27</vt:i4>
      </vt:variant>
    </vt:vector>
  </HeadingPairs>
  <TitlesOfParts>
    <vt:vector size="29" baseType="lpstr">
      <vt:lpstr>Tema de Office</vt:lpstr>
      <vt:lpstr>MathType 6.0 Equation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2 CAMPOS</vt:lpstr>
      <vt:lpstr>TEMA 1 CAMPOS</vt:lpstr>
      <vt:lpstr>TEMA 2 CAMPOS</vt:lpstr>
      <vt:lpstr>TEMA 2 CAMPOS</vt:lpstr>
      <vt:lpstr>TEMA 2 CAMPOS</vt:lpstr>
      <vt:lpstr>TEMA 2 CAMPOS</vt:lpstr>
      <vt:lpstr>TEMA 2 CAMPOS</vt:lpstr>
      <vt:lpstr>TEMA 2 CAMPO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@</dc:creator>
  <cp:lastModifiedBy>Alvaro</cp:lastModifiedBy>
  <cp:revision>28</cp:revision>
  <dcterms:created xsi:type="dcterms:W3CDTF">2013-08-17T16:51:58Z</dcterms:created>
  <dcterms:modified xsi:type="dcterms:W3CDTF">2015-10-18T12:11:41Z</dcterms:modified>
</cp:coreProperties>
</file>